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05B4183" w14:textId="1F4EEFF5" w:rsidR="00B3161A" w:rsidRDefault="00613252" w:rsidP="00613252">
      <w:pPr>
        <w:pStyle w:val="MTDisplayEquation"/>
      </w:pPr>
      <w:r>
        <w:tab/>
      </w:r>
      <w:r w:rsidRPr="00613252">
        <w:rPr>
          <w:position w:val="-18"/>
        </w:rPr>
        <w:object w:dxaOrig="3500" w:dyaOrig="520" w14:anchorId="3C652D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1pt;height:25.9pt" o:ole="">
            <v:imagedata r:id="rId6" o:title=""/>
          </v:shape>
          <o:OLEObject Type="Embed" ProgID="Equation.DSMT4" ShapeID="_x0000_i1025" DrawAspect="Content" ObjectID="_1672416805" r:id="rId7"/>
        </w:object>
      </w:r>
      <w:r>
        <w:t xml:space="preserve"> </w:t>
      </w:r>
    </w:p>
    <w:p w14:paraId="74CFB24F" w14:textId="52A6B47C" w:rsidR="00613252" w:rsidRDefault="00613252" w:rsidP="00613252">
      <w:pPr>
        <w:pStyle w:val="MTDisplayEquation"/>
      </w:pPr>
      <w:r>
        <w:tab/>
      </w:r>
      <w:r w:rsidRPr="00613252">
        <w:rPr>
          <w:position w:val="-18"/>
        </w:rPr>
        <w:object w:dxaOrig="3400" w:dyaOrig="520" w14:anchorId="4A07CC7A">
          <v:shape id="_x0000_i1026" type="#_x0000_t75" style="width:169.9pt;height:25.9pt" o:ole="">
            <v:imagedata r:id="rId8" o:title=""/>
          </v:shape>
          <o:OLEObject Type="Embed" ProgID="Equation.DSMT4" ShapeID="_x0000_i1026" DrawAspect="Content" ObjectID="_1672416806" r:id="rId9"/>
        </w:object>
      </w:r>
      <w:r>
        <w:t xml:space="preserve"> </w:t>
      </w:r>
    </w:p>
    <w:p w14:paraId="02829816" w14:textId="5510A529" w:rsidR="00613252" w:rsidRDefault="00613252" w:rsidP="00613252">
      <w:pPr>
        <w:pStyle w:val="MTDisplayEquation"/>
      </w:pPr>
      <w:r>
        <w:tab/>
      </w:r>
      <w:r w:rsidR="00732914" w:rsidRPr="00613252">
        <w:rPr>
          <w:position w:val="-112"/>
        </w:rPr>
        <w:object w:dxaOrig="5100" w:dyaOrig="2680" w14:anchorId="05032319">
          <v:shape id="_x0000_i1027" type="#_x0000_t75" style="width:255.15pt;height:133.65pt" o:ole="">
            <v:imagedata r:id="rId10" o:title=""/>
          </v:shape>
          <o:OLEObject Type="Embed" ProgID="Equation.DSMT4" ShapeID="_x0000_i1027" DrawAspect="Content" ObjectID="_1672416807" r:id="rId11"/>
        </w:object>
      </w:r>
      <w:r>
        <w:t xml:space="preserve"> </w:t>
      </w:r>
    </w:p>
    <w:p w14:paraId="677814CF" w14:textId="0455DAF1" w:rsidR="00613252" w:rsidRDefault="00613252" w:rsidP="00613252">
      <w:pPr>
        <w:pStyle w:val="MTDisplayEquation"/>
      </w:pPr>
      <w:r>
        <w:tab/>
      </w:r>
      <w:r w:rsidRPr="00613252">
        <w:rPr>
          <w:position w:val="-18"/>
        </w:rPr>
        <w:object w:dxaOrig="3660" w:dyaOrig="520" w14:anchorId="668F8E89">
          <v:shape id="_x0000_i1028" type="#_x0000_t75" style="width:183.15pt;height:25.9pt" o:ole="">
            <v:imagedata r:id="rId12" o:title=""/>
          </v:shape>
          <o:OLEObject Type="Embed" ProgID="Equation.DSMT4" ShapeID="_x0000_i1028" DrawAspect="Content" ObjectID="_1672416808" r:id="rId13"/>
        </w:object>
      </w:r>
      <w:r>
        <w:t xml:space="preserve"> </w:t>
      </w:r>
    </w:p>
    <w:p w14:paraId="55D5138C" w14:textId="4409F63D" w:rsidR="00613252" w:rsidRDefault="00613252" w:rsidP="00613252">
      <w:pPr>
        <w:pStyle w:val="MTDisplayEquation"/>
      </w:pPr>
      <w:r>
        <w:tab/>
      </w:r>
      <w:r w:rsidR="0086096A" w:rsidRPr="0086096A">
        <w:rPr>
          <w:position w:val="-144"/>
        </w:rPr>
        <w:object w:dxaOrig="7200" w:dyaOrig="3480" w14:anchorId="4EA0C434">
          <v:shape id="_x0000_i1031" type="#_x0000_t75" style="width:359.4pt;height:173.95pt" o:ole="">
            <v:imagedata r:id="rId14" o:title=""/>
          </v:shape>
          <o:OLEObject Type="Embed" ProgID="Equation.DSMT4" ShapeID="_x0000_i1031" DrawAspect="Content" ObjectID="_1672416809" r:id="rId15"/>
        </w:object>
      </w:r>
      <w:r>
        <w:t xml:space="preserve"> </w:t>
      </w:r>
    </w:p>
    <w:p w14:paraId="28248C7F" w14:textId="77777777" w:rsidR="00613252" w:rsidRDefault="00613252"/>
    <w:sectPr w:rsidR="00613252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F82B733" w14:textId="77777777" w:rsidR="00B0342C" w:rsidRDefault="00B0342C" w:rsidP="00613252">
      <w:pPr>
        <w:spacing w:after="0" w:line="240" w:lineRule="auto"/>
      </w:pPr>
      <w:r>
        <w:separator/>
      </w:r>
    </w:p>
  </w:endnote>
  <w:endnote w:type="continuationSeparator" w:id="0">
    <w:p w14:paraId="2EA7FA40" w14:textId="77777777" w:rsidR="00B0342C" w:rsidRDefault="00B0342C" w:rsidP="006132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6DF9F83" w14:textId="77777777" w:rsidR="00B0342C" w:rsidRDefault="00B0342C" w:rsidP="00613252">
      <w:pPr>
        <w:spacing w:after="0" w:line="240" w:lineRule="auto"/>
      </w:pPr>
      <w:r>
        <w:separator/>
      </w:r>
    </w:p>
  </w:footnote>
  <w:footnote w:type="continuationSeparator" w:id="0">
    <w:p w14:paraId="2753B170" w14:textId="77777777" w:rsidR="00B0342C" w:rsidRDefault="00B0342C" w:rsidP="006132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40F6"/>
    <w:rsid w:val="00135022"/>
    <w:rsid w:val="00596856"/>
    <w:rsid w:val="00613252"/>
    <w:rsid w:val="006D1DAD"/>
    <w:rsid w:val="00732914"/>
    <w:rsid w:val="007913A4"/>
    <w:rsid w:val="0086096A"/>
    <w:rsid w:val="00B0342C"/>
    <w:rsid w:val="00EC40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8BE48A7-E1A7-46C3-965E-2DF95E145E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13252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1325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13252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13252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613252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61325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21</Words>
  <Characters>125</Characters>
  <Application>Microsoft Office Word</Application>
  <DocSecurity>0</DocSecurity>
  <Lines>1</Lines>
  <Paragraphs>1</Paragraphs>
  <ScaleCrop>false</ScaleCrop>
  <Company/>
  <LinksUpToDate>false</LinksUpToDate>
  <CharactersWithSpaces>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3</cp:revision>
  <dcterms:created xsi:type="dcterms:W3CDTF">2021-01-17T08:18:00Z</dcterms:created>
  <dcterms:modified xsi:type="dcterms:W3CDTF">2021-01-17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